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060F" w:rsidRPr="00CF094F" w:rsidRDefault="00DA060F" w:rsidP="00DA060F">
      <w:r w:rsidRPr="00CF094F">
        <w:t>Math 4</w:t>
      </w:r>
      <w:r w:rsidRPr="00CF094F">
        <w:tab/>
      </w:r>
      <w:r w:rsidRPr="00CF094F">
        <w:tab/>
      </w:r>
      <w:r w:rsidRPr="00CF094F">
        <w:tab/>
      </w:r>
      <w:r w:rsidRPr="00CF094F">
        <w:tab/>
      </w:r>
      <w:r w:rsidRPr="00CF094F">
        <w:tab/>
      </w:r>
      <w:r w:rsidRPr="00CF094F">
        <w:tab/>
      </w:r>
      <w:r w:rsidRPr="00CF094F">
        <w:tab/>
      </w:r>
      <w:r>
        <w:tab/>
      </w:r>
      <w:r w:rsidRPr="00CF094F">
        <w:t>Name __________________________</w:t>
      </w:r>
      <w:r w:rsidR="00BA7BA2">
        <w:t>____</w:t>
      </w:r>
    </w:p>
    <w:p w:rsidR="00DA060F" w:rsidRDefault="00BA7BA2" w:rsidP="00DA060F">
      <w:r>
        <w:rPr>
          <w:b/>
        </w:rPr>
        <w:t>4-7 Practice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A060F" w:rsidRPr="00CF094F">
        <w:tab/>
      </w:r>
      <w:r>
        <w:tab/>
      </w:r>
      <w:r>
        <w:tab/>
      </w:r>
      <w:r w:rsidR="008C24CF">
        <w:tab/>
      </w:r>
      <w:r w:rsidR="008C24CF">
        <w:tab/>
      </w:r>
      <w:r>
        <w:t>Date________</w:t>
      </w:r>
    </w:p>
    <w:p w:rsidR="00DA060F" w:rsidRDefault="00DA060F" w:rsidP="00DA060F"/>
    <w:p w:rsidR="00AA2FF9" w:rsidRPr="00BA7BA2" w:rsidRDefault="00AA2FF9" w:rsidP="00AA2FF9">
      <w:pPr>
        <w:rPr>
          <w:i/>
          <w:color w:val="000000"/>
        </w:rPr>
      </w:pPr>
      <w:r w:rsidRPr="00BA7BA2">
        <w:rPr>
          <w:i/>
          <w:color w:val="000000"/>
        </w:rPr>
        <w:t xml:space="preserve">I can, without a calculator, use trigonometric identities such as angle addition/subtraction and double </w:t>
      </w:r>
    </w:p>
    <w:p w:rsidR="00AA2FF9" w:rsidRPr="00BA7BA2" w:rsidRDefault="00AA2FF9" w:rsidP="00BA7BA2">
      <w:pPr>
        <w:rPr>
          <w:i/>
          <w:color w:val="000000"/>
        </w:rPr>
      </w:pPr>
      <w:r w:rsidRPr="00BA7BA2">
        <w:rPr>
          <w:i/>
          <w:color w:val="000000"/>
        </w:rPr>
        <w:t>angle formulas, to express values of trigonometric functions in terms of rational numbers and radicals</w:t>
      </w:r>
      <w:r w:rsidR="00BA7BA2">
        <w:rPr>
          <w:i/>
          <w:color w:val="000000"/>
        </w:rPr>
        <w:t>.</w:t>
      </w:r>
    </w:p>
    <w:p w:rsidR="00AA2FF9" w:rsidRDefault="00AA2FF9" w:rsidP="00DA060F"/>
    <w:p w:rsidR="00DA060F" w:rsidRPr="003E7F85" w:rsidRDefault="00DA060F" w:rsidP="00DA060F">
      <w:pPr>
        <w:rPr>
          <w:b/>
          <w:i/>
        </w:rPr>
      </w:pPr>
      <w:r w:rsidRPr="003E7F85">
        <w:rPr>
          <w:b/>
        </w:rPr>
        <w:t>Simplify</w:t>
      </w:r>
      <w:r w:rsidR="008C24CF">
        <w:rPr>
          <w:b/>
        </w:rPr>
        <w:t xml:space="preserve"> without the use of a calculator</w:t>
      </w:r>
      <w:r w:rsidRPr="003E7F85">
        <w:rPr>
          <w:b/>
        </w:rPr>
        <w:t xml:space="preserve">.  </w:t>
      </w:r>
      <w:r w:rsidRPr="003E7F85">
        <w:rPr>
          <w:b/>
          <w:i/>
        </w:rPr>
        <w:t>Exact values only.</w:t>
      </w:r>
    </w:p>
    <w:p w:rsidR="00DA060F" w:rsidRDefault="00DF65DC" w:rsidP="00DA060F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22.5pt;margin-top:4.5pt;width:112.5pt;height:44.85pt;z-index:-251656192;mso-position-horizontal-relative:text;mso-position-vertical-relative:text">
            <v:imagedata r:id="rId4" o:title=""/>
          </v:shape>
          <o:OLEObject Type="Embed" ProgID="Equation.DSMT4" ShapeID="_x0000_s1026" DrawAspect="Content" ObjectID="_1514182920" r:id="rId5"/>
        </w:pict>
      </w:r>
    </w:p>
    <w:p w:rsidR="00DA060F" w:rsidRDefault="00DA060F" w:rsidP="00DA060F">
      <w:r>
        <w:t xml:space="preserve">1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   </w:t>
      </w:r>
      <w:r w:rsidRPr="00E1398B">
        <w:rPr>
          <w:position w:val="-10"/>
        </w:rPr>
        <w:object w:dxaOrig="3920" w:dyaOrig="360">
          <v:shape id="_x0000_i1026" type="#_x0000_t75" style="width:218.25pt;height:20.25pt" o:ole="">
            <v:imagedata r:id="rId6" o:title=""/>
          </v:shape>
          <o:OLEObject Type="Embed" ProgID="Equation.DSMT4" ShapeID="_x0000_i1026" DrawAspect="Content" ObjectID="_1514182914" r:id="rId7"/>
        </w:object>
      </w:r>
    </w:p>
    <w:p w:rsidR="00DA060F" w:rsidRDefault="00DA060F" w:rsidP="00DA060F"/>
    <w:p w:rsidR="00DA060F" w:rsidRDefault="00DA060F" w:rsidP="00DA060F"/>
    <w:p w:rsidR="00DA060F" w:rsidRDefault="00DA060F" w:rsidP="00DA060F"/>
    <w:p w:rsidR="004936D5" w:rsidRDefault="004936D5" w:rsidP="00DA060F"/>
    <w:p w:rsidR="004936D5" w:rsidRDefault="004936D5" w:rsidP="00DA060F"/>
    <w:p w:rsidR="00DA060F" w:rsidRDefault="00DA060F" w:rsidP="00DA060F"/>
    <w:p w:rsidR="00DA060F" w:rsidRDefault="00DA060F" w:rsidP="00DA060F">
      <w:r>
        <w:t xml:space="preserve">3.   </w:t>
      </w:r>
      <w:r w:rsidRPr="00E1398B">
        <w:rPr>
          <w:position w:val="-10"/>
        </w:rPr>
        <w:object w:dxaOrig="3720" w:dyaOrig="360">
          <v:shape id="_x0000_i1027" type="#_x0000_t75" style="width:207.75pt;height:20.25pt" o:ole="">
            <v:imagedata r:id="rId8" o:title=""/>
          </v:shape>
          <o:OLEObject Type="Embed" ProgID="Equation.DSMT4" ShapeID="_x0000_i1027" DrawAspect="Content" ObjectID="_1514182915" r:id="rId9"/>
        </w:object>
      </w:r>
      <w:r>
        <w:tab/>
        <w:t>4.   tan(195°)</w:t>
      </w:r>
    </w:p>
    <w:p w:rsidR="00DA060F" w:rsidRDefault="00DA060F" w:rsidP="00DA060F"/>
    <w:p w:rsidR="00DA060F" w:rsidRDefault="00DA060F" w:rsidP="00DA060F"/>
    <w:p w:rsidR="00DA060F" w:rsidRDefault="00DA060F" w:rsidP="00DA060F"/>
    <w:p w:rsidR="00DA060F" w:rsidRDefault="00DA060F" w:rsidP="00DA060F"/>
    <w:p w:rsidR="00DA060F" w:rsidRDefault="00DA060F" w:rsidP="00DA060F"/>
    <w:p w:rsidR="004936D5" w:rsidRDefault="004936D5" w:rsidP="00DA060F"/>
    <w:p w:rsidR="004936D5" w:rsidRDefault="004936D5" w:rsidP="00DA060F"/>
    <w:p w:rsidR="00DA060F" w:rsidRDefault="00DA060F" w:rsidP="00DA060F"/>
    <w:p w:rsidR="00DA060F" w:rsidRPr="00CF094F" w:rsidRDefault="00DA060F" w:rsidP="00DA060F">
      <w:r>
        <w:t>5.   sin(105°)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  </w:t>
      </w:r>
      <w:r w:rsidRPr="00643D72">
        <w:rPr>
          <w:position w:val="-28"/>
        </w:rPr>
        <w:object w:dxaOrig="1200" w:dyaOrig="680">
          <v:shape id="_x0000_i1028" type="#_x0000_t75" style="width:57pt;height:32.25pt" o:ole="">
            <v:imagedata r:id="rId10" o:title=""/>
          </v:shape>
          <o:OLEObject Type="Embed" ProgID="Equation.DSMT4" ShapeID="_x0000_i1028" DrawAspect="Content" ObjectID="_1514182916" r:id="rId11"/>
        </w:object>
      </w:r>
    </w:p>
    <w:p w:rsidR="00DA060F" w:rsidRDefault="00DA060F" w:rsidP="00DA060F"/>
    <w:p w:rsidR="00DA060F" w:rsidRDefault="00DA060F" w:rsidP="00DA060F"/>
    <w:p w:rsidR="00DA060F" w:rsidRDefault="00DA060F" w:rsidP="00DA060F"/>
    <w:p w:rsidR="00DA060F" w:rsidRDefault="00DA060F" w:rsidP="00DA060F"/>
    <w:p w:rsidR="00DA060F" w:rsidRDefault="00DA060F" w:rsidP="00DA060F"/>
    <w:p w:rsidR="00CC681F" w:rsidRDefault="00CC681F" w:rsidP="00DA060F"/>
    <w:p w:rsidR="00DA060F" w:rsidRDefault="00DA060F" w:rsidP="00DA060F"/>
    <w:p w:rsidR="004936D5" w:rsidRDefault="004936D5" w:rsidP="00DA060F"/>
    <w:p w:rsidR="004936D5" w:rsidRDefault="004936D5" w:rsidP="00DA060F"/>
    <w:p w:rsidR="004936D5" w:rsidRDefault="004936D5" w:rsidP="00DA060F"/>
    <w:p w:rsidR="004936D5" w:rsidRDefault="004936D5" w:rsidP="00DA060F"/>
    <w:p w:rsidR="004936D5" w:rsidRDefault="004936D5" w:rsidP="00DA060F"/>
    <w:p w:rsidR="00DA060F" w:rsidRDefault="00DA060F" w:rsidP="00DA060F"/>
    <w:p w:rsidR="006740F2" w:rsidRDefault="006740F2" w:rsidP="00DA060F"/>
    <w:p w:rsidR="006740F2" w:rsidRDefault="006740F2" w:rsidP="00DA060F"/>
    <w:p w:rsidR="00DA060F" w:rsidRPr="00036C69" w:rsidRDefault="004936D5" w:rsidP="00DA060F">
      <w:r>
        <w:rPr>
          <w:rFonts w:ascii="Times-Roman" w:hAnsi="Times-Roman" w:cs="Times-Roman"/>
        </w:rPr>
        <w:t>7</w:t>
      </w:r>
      <w:r w:rsidR="00DA060F">
        <w:rPr>
          <w:rFonts w:ascii="Times-Roman" w:hAnsi="Times-Roman" w:cs="Times-Roman"/>
        </w:rPr>
        <w:t xml:space="preserve">.   </w:t>
      </w:r>
      <w:r>
        <w:rPr>
          <w:rFonts w:ascii="Times-Roman" w:hAnsi="Times-Roman" w:cs="Times-Roman"/>
        </w:rPr>
        <w:t xml:space="preserve">Simplify:  </w:t>
      </w:r>
      <w:r w:rsidR="00DA060F" w:rsidRPr="00036C69">
        <w:rPr>
          <w:rFonts w:ascii="Times-Roman" w:hAnsi="Times-Roman" w:cs="Times-Roman"/>
        </w:rPr>
        <w:t>sin (</w:t>
      </w:r>
      <w:r w:rsidR="00DA060F">
        <w:t xml:space="preserve">α </w:t>
      </w:r>
      <w:r w:rsidR="00DA060F" w:rsidRPr="00036C69">
        <w:rPr>
          <w:rFonts w:ascii="Times-Roman" w:hAnsi="Times-Roman" w:cs="Times-Roman"/>
        </w:rPr>
        <w:t>+</w:t>
      </w:r>
      <w:r w:rsidR="00DA060F">
        <w:rPr>
          <w:rFonts w:ascii="Times-Roman" w:hAnsi="Times-Roman" w:cs="Times-Roman"/>
        </w:rPr>
        <w:t xml:space="preserve"> </w:t>
      </w:r>
      <w:r w:rsidR="00DA060F">
        <w:t>β</w:t>
      </w:r>
      <w:r w:rsidR="00DA060F" w:rsidRPr="00036C69">
        <w:rPr>
          <w:rFonts w:ascii="Times-Roman" w:hAnsi="Times-Roman" w:cs="Times-Roman"/>
        </w:rPr>
        <w:t>)</w:t>
      </w:r>
      <w:r w:rsidR="00DA060F">
        <w:rPr>
          <w:rFonts w:ascii="Times-Roman" w:hAnsi="Times-Roman" w:cs="Times-Roman"/>
        </w:rPr>
        <w:t xml:space="preserve"> </w:t>
      </w:r>
      <w:r w:rsidR="00DA060F" w:rsidRPr="00036C69">
        <w:rPr>
          <w:rFonts w:ascii="Times-Roman" w:hAnsi="Times-Roman" w:cs="Times-Roman"/>
        </w:rPr>
        <w:t>– sin (</w:t>
      </w:r>
      <w:r w:rsidR="00DA060F">
        <w:t>α</w:t>
      </w:r>
      <w:r w:rsidR="00DA060F" w:rsidRPr="00036C69">
        <w:rPr>
          <w:rFonts w:ascii="Times-Roman" w:hAnsi="Times-Roman" w:cs="Times-Roman"/>
        </w:rPr>
        <w:t xml:space="preserve"> –</w:t>
      </w:r>
      <w:r w:rsidR="00DA060F" w:rsidRPr="00036C69">
        <w:t xml:space="preserve"> </w:t>
      </w:r>
      <w:r w:rsidR="00DA060F">
        <w:t>β</w:t>
      </w:r>
      <w:r w:rsidR="00DA060F" w:rsidRPr="00036C69">
        <w:rPr>
          <w:rFonts w:ascii="Times-Roman" w:hAnsi="Times-Roman" w:cs="Times-Roman"/>
        </w:rPr>
        <w:t>)</w:t>
      </w:r>
      <w:r w:rsidR="00DA060F">
        <w:rPr>
          <w:rFonts w:ascii="Times-Roman" w:hAnsi="Times-Roman" w:cs="Times-Roman"/>
        </w:rPr>
        <w:t xml:space="preserve"> =</w:t>
      </w:r>
    </w:p>
    <w:p w:rsidR="00DA060F" w:rsidRPr="001846E5" w:rsidRDefault="00DA060F" w:rsidP="00DA060F">
      <w:pPr>
        <w:rPr>
          <w:i/>
          <w:sz w:val="20"/>
          <w:szCs w:val="20"/>
        </w:rPr>
      </w:pPr>
    </w:p>
    <w:p w:rsidR="00DA060F" w:rsidRDefault="00DA060F" w:rsidP="00DA060F"/>
    <w:p w:rsidR="00DA060F" w:rsidRDefault="00DA060F" w:rsidP="00DA060F"/>
    <w:p w:rsidR="00DA060F" w:rsidRDefault="00DA060F" w:rsidP="00DA060F"/>
    <w:p w:rsidR="00DA060F" w:rsidRDefault="00DA060F" w:rsidP="00DA060F"/>
    <w:p w:rsidR="00DA060F" w:rsidRDefault="00DA060F" w:rsidP="00DA060F"/>
    <w:p w:rsidR="004936D5" w:rsidRDefault="00DA060F" w:rsidP="00DA060F">
      <w:r>
        <w:tab/>
      </w:r>
    </w:p>
    <w:p w:rsidR="004936D5" w:rsidRDefault="004936D5" w:rsidP="00DA060F"/>
    <w:p w:rsidR="004936D5" w:rsidRDefault="004936D5" w:rsidP="00DA060F"/>
    <w:p w:rsidR="00DA060F" w:rsidRDefault="00DF65DC" w:rsidP="00DA060F">
      <w:r>
        <w:rPr>
          <w:noProof/>
        </w:rPr>
        <w:lastRenderedPageBreak/>
        <w:pict>
          <v:shape id="_x0000_s1027" type="#_x0000_t75" style="position:absolute;margin-left:55.5pt;margin-top:-9pt;width:281.9pt;height:33pt;z-index:-251655168;mso-position-horizontal-relative:text;mso-position-vertical-relative:text">
            <v:imagedata r:id="rId12" o:title=""/>
          </v:shape>
          <o:OLEObject Type="Embed" ProgID="Equation.DSMT4" ShapeID="_x0000_s1027" DrawAspect="Content" ObjectID="_1514182921" r:id="rId13"/>
        </w:pict>
      </w:r>
      <w:r w:rsidR="004936D5">
        <w:t>8</w:t>
      </w:r>
      <w:r w:rsidR="00DA060F">
        <w:t xml:space="preserve">.   Given:  </w:t>
      </w:r>
    </w:p>
    <w:p w:rsidR="00DA060F" w:rsidRDefault="00DA060F" w:rsidP="00DA060F"/>
    <w:p w:rsidR="00DA060F" w:rsidRPr="0007484A" w:rsidRDefault="00DA060F" w:rsidP="00DA060F">
      <w:r>
        <w:tab/>
      </w:r>
      <w:r w:rsidRPr="0007484A">
        <w:t>Find the following:</w:t>
      </w:r>
    </w:p>
    <w:p w:rsidR="00DA060F" w:rsidRPr="0007484A" w:rsidRDefault="00DA060F" w:rsidP="00DA060F">
      <w:r>
        <w:rPr>
          <w:sz w:val="32"/>
          <w:szCs w:val="32"/>
        </w:rPr>
        <w:tab/>
      </w:r>
      <w:r w:rsidR="005903C3" w:rsidRPr="00F57155">
        <w:rPr>
          <w:position w:val="-46"/>
        </w:rPr>
        <w:object w:dxaOrig="6860" w:dyaOrig="1040">
          <v:shape id="_x0000_i1048" type="#_x0000_t75" style="width:342.75pt;height:51.75pt" o:ole="">
            <v:imagedata r:id="rId14" o:title=""/>
          </v:shape>
          <o:OLEObject Type="Embed" ProgID="Equation.DSMT4" ShapeID="_x0000_i1048" DrawAspect="Content" ObjectID="_1514182917" r:id="rId15"/>
        </w:object>
      </w:r>
      <w:r w:rsidRPr="0007484A">
        <w:rPr>
          <w:sz w:val="32"/>
          <w:szCs w:val="32"/>
        </w:rPr>
        <w:t xml:space="preserve"> </w:t>
      </w:r>
    </w:p>
    <w:p w:rsidR="00DA060F" w:rsidRPr="0007484A" w:rsidRDefault="00DA060F" w:rsidP="00DA060F">
      <w:r>
        <w:rPr>
          <w:sz w:val="32"/>
          <w:szCs w:val="32"/>
        </w:rPr>
        <w:tab/>
      </w:r>
    </w:p>
    <w:p w:rsidR="00DA060F" w:rsidRDefault="00DA060F" w:rsidP="00DA060F">
      <w:pPr>
        <w:rPr>
          <w:sz w:val="32"/>
          <w:szCs w:val="32"/>
        </w:rPr>
      </w:pPr>
    </w:p>
    <w:p w:rsidR="00DA060F" w:rsidRDefault="00DA060F" w:rsidP="00DA060F">
      <w:pPr>
        <w:rPr>
          <w:sz w:val="32"/>
          <w:szCs w:val="32"/>
        </w:rPr>
      </w:pPr>
    </w:p>
    <w:p w:rsidR="00DA060F" w:rsidRDefault="00DA060F" w:rsidP="00DA060F">
      <w:pPr>
        <w:rPr>
          <w:sz w:val="32"/>
          <w:szCs w:val="32"/>
        </w:rPr>
      </w:pPr>
    </w:p>
    <w:p w:rsidR="00DA060F" w:rsidRDefault="00DA060F" w:rsidP="00DA060F">
      <w:pPr>
        <w:rPr>
          <w:sz w:val="32"/>
          <w:szCs w:val="32"/>
        </w:rPr>
      </w:pPr>
    </w:p>
    <w:p w:rsidR="00DA060F" w:rsidRDefault="00DA060F" w:rsidP="00DA060F">
      <w:pPr>
        <w:rPr>
          <w:sz w:val="32"/>
          <w:szCs w:val="32"/>
        </w:rPr>
      </w:pPr>
    </w:p>
    <w:p w:rsidR="00DA060F" w:rsidRDefault="00DA060F" w:rsidP="00DA060F">
      <w:pPr>
        <w:rPr>
          <w:sz w:val="32"/>
          <w:szCs w:val="32"/>
        </w:rPr>
      </w:pPr>
    </w:p>
    <w:p w:rsidR="00DA060F" w:rsidRDefault="00DA060F" w:rsidP="00DA060F">
      <w:pPr>
        <w:rPr>
          <w:sz w:val="32"/>
          <w:szCs w:val="32"/>
        </w:rPr>
      </w:pPr>
    </w:p>
    <w:p w:rsidR="00DA060F" w:rsidRDefault="00DA060F" w:rsidP="00DA060F">
      <w:pPr>
        <w:rPr>
          <w:sz w:val="32"/>
          <w:szCs w:val="32"/>
        </w:rPr>
      </w:pPr>
    </w:p>
    <w:p w:rsidR="00DA060F" w:rsidRDefault="00DA060F" w:rsidP="00DA060F">
      <w:pPr>
        <w:rPr>
          <w:sz w:val="32"/>
          <w:szCs w:val="32"/>
        </w:rPr>
      </w:pPr>
    </w:p>
    <w:p w:rsidR="00DA060F" w:rsidRDefault="00DA060F" w:rsidP="00DA060F">
      <w:pPr>
        <w:rPr>
          <w:sz w:val="32"/>
          <w:szCs w:val="32"/>
        </w:rPr>
      </w:pPr>
    </w:p>
    <w:p w:rsidR="00DA060F" w:rsidRDefault="00DA060F" w:rsidP="00DA060F">
      <w:pPr>
        <w:rPr>
          <w:sz w:val="32"/>
          <w:szCs w:val="32"/>
        </w:rPr>
      </w:pPr>
    </w:p>
    <w:p w:rsidR="00DA060F" w:rsidRDefault="00DA060F" w:rsidP="00DA060F">
      <w:pPr>
        <w:rPr>
          <w:sz w:val="32"/>
          <w:szCs w:val="32"/>
        </w:rPr>
      </w:pPr>
    </w:p>
    <w:p w:rsidR="00DA060F" w:rsidRDefault="00DA060F" w:rsidP="00DA060F">
      <w:pPr>
        <w:rPr>
          <w:sz w:val="32"/>
          <w:szCs w:val="32"/>
        </w:rPr>
      </w:pPr>
    </w:p>
    <w:p w:rsidR="00DA060F" w:rsidRDefault="00DA060F" w:rsidP="00DA060F">
      <w:pPr>
        <w:rPr>
          <w:sz w:val="32"/>
          <w:szCs w:val="32"/>
        </w:rPr>
      </w:pPr>
    </w:p>
    <w:p w:rsidR="00DA060F" w:rsidRDefault="00DA060F" w:rsidP="00DA060F">
      <w:pPr>
        <w:rPr>
          <w:sz w:val="32"/>
          <w:szCs w:val="32"/>
        </w:rPr>
      </w:pPr>
    </w:p>
    <w:p w:rsidR="00DA060F" w:rsidRDefault="00DA060F" w:rsidP="00DA060F">
      <w:pPr>
        <w:rPr>
          <w:sz w:val="32"/>
          <w:szCs w:val="32"/>
        </w:rPr>
      </w:pPr>
    </w:p>
    <w:p w:rsidR="00DA060F" w:rsidRDefault="00DA060F" w:rsidP="00DA060F">
      <w:pPr>
        <w:rPr>
          <w:b/>
          <w:sz w:val="32"/>
          <w:szCs w:val="32"/>
        </w:rPr>
      </w:pPr>
    </w:p>
    <w:p w:rsidR="00C35E32" w:rsidRPr="00C35E32" w:rsidRDefault="00C35E32" w:rsidP="00DA060F">
      <w:pPr>
        <w:rPr>
          <w:b/>
        </w:rPr>
      </w:pPr>
      <w:r w:rsidRPr="00C35E32">
        <w:rPr>
          <w:b/>
        </w:rPr>
        <w:t>Complete the proofs below.</w:t>
      </w:r>
    </w:p>
    <w:p w:rsidR="00CC681F" w:rsidRDefault="00CC681F" w:rsidP="00DA060F">
      <w:pPr>
        <w:rPr>
          <w:b/>
        </w:rPr>
      </w:pPr>
    </w:p>
    <w:p w:rsidR="00DA060F" w:rsidRDefault="00C35E32" w:rsidP="00DA060F">
      <w:r>
        <w:t>9</w:t>
      </w:r>
      <w:r w:rsidR="00DA060F" w:rsidRPr="003E7F85">
        <w:t>.</w:t>
      </w:r>
      <w:r w:rsidR="00DA060F">
        <w:t xml:space="preserve">  </w:t>
      </w:r>
      <w:r w:rsidR="00DA060F" w:rsidRPr="00F57155">
        <w:rPr>
          <w:position w:val="-28"/>
        </w:rPr>
        <w:object w:dxaOrig="1880" w:dyaOrig="680">
          <v:shape id="_x0000_i1034" type="#_x0000_t75" style="width:93.75pt;height:33.75pt" o:ole="">
            <v:imagedata r:id="rId16" o:title=""/>
          </v:shape>
          <o:OLEObject Type="Embed" ProgID="Equation.DSMT4" ShapeID="_x0000_i1034" DrawAspect="Content" ObjectID="_1514182918" r:id="rId17"/>
        </w:object>
      </w:r>
      <w:r w:rsidR="00DA060F">
        <w:tab/>
      </w:r>
      <w:r w:rsidR="00DA060F">
        <w:tab/>
      </w:r>
      <w:r w:rsidR="00DA060F">
        <w:tab/>
      </w:r>
      <w:r w:rsidR="00DA060F">
        <w:tab/>
      </w:r>
    </w:p>
    <w:p w:rsidR="00DA060F" w:rsidRDefault="00DA060F" w:rsidP="00DA060F"/>
    <w:p w:rsidR="00DA060F" w:rsidRDefault="00DA060F" w:rsidP="00DA060F"/>
    <w:p w:rsidR="00DA060F" w:rsidRDefault="00DA060F" w:rsidP="00DA060F"/>
    <w:p w:rsidR="00DA060F" w:rsidRDefault="00DA060F" w:rsidP="00DA060F"/>
    <w:p w:rsidR="00DA060F" w:rsidRDefault="00DA060F" w:rsidP="00DA060F"/>
    <w:p w:rsidR="00DA060F" w:rsidRDefault="00DA060F" w:rsidP="00DA060F"/>
    <w:p w:rsidR="00DA060F" w:rsidRDefault="00DA060F" w:rsidP="00DA060F"/>
    <w:p w:rsidR="00DA060F" w:rsidRDefault="00DA060F" w:rsidP="00DA060F"/>
    <w:p w:rsidR="00DA060F" w:rsidRDefault="00DA060F" w:rsidP="00DA060F"/>
    <w:p w:rsidR="00DA060F" w:rsidRPr="003E7F85" w:rsidRDefault="00C35E32" w:rsidP="00DA060F">
      <w:r>
        <w:t>10</w:t>
      </w:r>
      <w:r w:rsidR="00DA060F">
        <w:t xml:space="preserve">.  </w:t>
      </w:r>
      <w:r w:rsidR="00DA060F" w:rsidRPr="00F01FF1">
        <w:rPr>
          <w:position w:val="-14"/>
        </w:rPr>
        <w:object w:dxaOrig="1740" w:dyaOrig="400">
          <v:shape id="_x0000_i1035" type="#_x0000_t75" style="width:87pt;height:20.25pt" o:ole="">
            <v:imagedata r:id="rId18" o:title=""/>
          </v:shape>
          <o:OLEObject Type="Embed" ProgID="Equation.DSMT4" ShapeID="_x0000_i1035" DrawAspect="Content" ObjectID="_1514182919" r:id="rId19"/>
        </w:object>
      </w:r>
    </w:p>
    <w:p w:rsidR="00A4625E" w:rsidRDefault="00A4625E"/>
    <w:sectPr w:rsidR="00A4625E" w:rsidSect="00BA7BA2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DA060F"/>
    <w:rsid w:val="000046D4"/>
    <w:rsid w:val="004936D5"/>
    <w:rsid w:val="005903C3"/>
    <w:rsid w:val="006740F2"/>
    <w:rsid w:val="007C410C"/>
    <w:rsid w:val="0083543F"/>
    <w:rsid w:val="00861560"/>
    <w:rsid w:val="0089326D"/>
    <w:rsid w:val="008C24CF"/>
    <w:rsid w:val="00A4625E"/>
    <w:rsid w:val="00AA2FF9"/>
    <w:rsid w:val="00BA7BA2"/>
    <w:rsid w:val="00C35E32"/>
    <w:rsid w:val="00CB5AA3"/>
    <w:rsid w:val="00CC681F"/>
    <w:rsid w:val="00DA060F"/>
    <w:rsid w:val="00DF65DC"/>
    <w:rsid w:val="00EA33DF"/>
    <w:rsid w:val="00F16178"/>
    <w:rsid w:val="00FB26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060F"/>
    <w:pPr>
      <w:spacing w:after="0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0438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115</Words>
  <Characters>66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5</cp:revision>
  <cp:lastPrinted>2016-01-13T14:23:00Z</cp:lastPrinted>
  <dcterms:created xsi:type="dcterms:W3CDTF">2016-01-13T14:14:00Z</dcterms:created>
  <dcterms:modified xsi:type="dcterms:W3CDTF">2016-01-13T14:28:00Z</dcterms:modified>
</cp:coreProperties>
</file>